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NULL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NULL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CC659921-1C0E-4BB5-A7AA-B71F1E59CAAF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E1E52DB2-B521-425B-A32F-2D160FDE427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4692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0840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28908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6382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14059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202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689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5331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8539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7841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8618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37618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E52DB2-B521-425B-A32F-2D160FDE427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6894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424D94-94D0-4718-89B7-0B7F421ECA7A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B8E0EB-C3D5-470F-8E3F-96AB63C4800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ponents and Power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r. Conlon</a:t>
            </a:r>
          </a:p>
          <a:p>
            <a:r>
              <a:rPr lang="en-US" dirty="0" smtClean="0"/>
              <a:t>KAS Prep</a:t>
            </a:r>
          </a:p>
          <a:p>
            <a:r>
              <a:rPr lang="en-US" dirty="0" smtClean="0"/>
              <a:t>2011-201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valuating Expressions with Zero and Negative Exponents</a:t>
            </a:r>
            <a:endParaRPr lang="en-US" dirty="0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1447800" y="1524000"/>
          <a:ext cx="6172201" cy="173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3974760" imgH="1117440" progId="Equation.DSMT4">
                  <p:embed/>
                </p:oleObj>
              </mc:Choice>
              <mc:Fallback>
                <p:oleObj name="Equation" r:id="rId4" imgW="3974760" imgH="1117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524000"/>
                        <a:ext cx="6172201" cy="1735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524000" y="3505200"/>
          <a:ext cx="2362200" cy="31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6" imgW="1612800" imgH="2184120" progId="Equation.DSMT4">
                  <p:embed/>
                </p:oleObj>
              </mc:Choice>
              <mc:Fallback>
                <p:oleObj name="Equation" r:id="rId6" imgW="1612800" imgH="2184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505200"/>
                        <a:ext cx="2362200" cy="319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295399" y="1447800"/>
          <a:ext cx="3985517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4" imgW="1688760" imgH="1130040" progId="Equation.DSMT4">
                  <p:embed/>
                </p:oleObj>
              </mc:Choice>
              <mc:Fallback>
                <p:oleObj name="Equation" r:id="rId4" imgW="1688760" imgH="1130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9" y="1447800"/>
                        <a:ext cx="3985517" cy="266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egative and Zero Exponents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What if you have an expression with a negative exponent in a denominator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o if a base with a negative exponent is in a denominator, it is equivalent to the same base with the opposite (positive) exponent in the numerator.</a:t>
            </a:r>
          </a:p>
          <a:p>
            <a:r>
              <a:rPr lang="en-US" dirty="0" smtClean="0"/>
              <a:t>An expression that contains negative or zero exponents is not considered to be simplified.  Expressions should be rewritten with only positive exponents.</a:t>
            </a:r>
          </a:p>
          <a:p>
            <a:endParaRPr lang="en-US" dirty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2971800" y="2286000"/>
          <a:ext cx="5410200" cy="142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4" imgW="4012920" imgH="1054080" progId="Equation.DSMT4">
                  <p:embed/>
                </p:oleObj>
              </mc:Choice>
              <mc:Fallback>
                <p:oleObj name="Equation" r:id="rId4" imgW="401292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86000"/>
                        <a:ext cx="5410200" cy="1421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implifying Expressions with Zero and Negative Exponents</a:t>
            </a:r>
            <a:endParaRPr lang="en-US" dirty="0"/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1066800" y="1752599"/>
          <a:ext cx="1295400" cy="2829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4" imgW="825480" imgH="1803240" progId="Equation.DSMT4">
                  <p:embed/>
                </p:oleObj>
              </mc:Choice>
              <mc:Fallback>
                <p:oleObj name="Equation" r:id="rId4" imgW="825480" imgH="1803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752599"/>
                        <a:ext cx="1295400" cy="2829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048000" y="1752600"/>
          <a:ext cx="133197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6" imgW="965160" imgH="1269720" progId="Equation.DSMT4">
                  <p:embed/>
                </p:oleObj>
              </mc:Choice>
              <mc:Fallback>
                <p:oleObj name="Equation" r:id="rId6" imgW="965160" imgH="1269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752600"/>
                        <a:ext cx="1331976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A power is an expression written with an exponent and a base or the value of such and expression.  3</a:t>
            </a:r>
            <a:r>
              <a:rPr lang="en-US" baseline="30000" dirty="0" smtClean="0"/>
              <a:t>2</a:t>
            </a:r>
            <a:r>
              <a:rPr lang="en-US" dirty="0" smtClean="0"/>
              <a:t> is an example of a power. </a:t>
            </a:r>
          </a:p>
          <a:p>
            <a:r>
              <a:rPr lang="en-US" dirty="0" smtClean="0"/>
              <a:t>When a number is raised to the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second power.  We usually say it is</a:t>
            </a:r>
          </a:p>
          <a:p>
            <a:pPr>
              <a:buNone/>
            </a:pPr>
            <a:r>
              <a:rPr lang="en-US" dirty="0" smtClean="0"/>
              <a:t>    “squared.”  The area of a </a:t>
            </a:r>
            <a:r>
              <a:rPr lang="en-US" i="1" dirty="0" smtClean="0"/>
              <a:t>square</a:t>
            </a:r>
            <a:r>
              <a:rPr lang="en-US" dirty="0" smtClean="0"/>
              <a:t> is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 s*s = s</a:t>
            </a:r>
            <a:r>
              <a:rPr lang="en-US" baseline="30000" dirty="0" smtClean="0"/>
              <a:t>2</a:t>
            </a:r>
            <a:r>
              <a:rPr lang="en-US" dirty="0" smtClean="0"/>
              <a:t>.</a:t>
            </a:r>
          </a:p>
          <a:p>
            <a:r>
              <a:rPr lang="en-US" dirty="0" smtClean="0"/>
              <a:t>When a number is raised to the third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power, we usually say it is “cubed.” 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The volume of a </a:t>
            </a:r>
            <a:r>
              <a:rPr lang="en-US" i="1" dirty="0" smtClean="0"/>
              <a:t>cube </a:t>
            </a:r>
            <a:r>
              <a:rPr lang="en-US" dirty="0" smtClean="0"/>
              <a:t>is s*s*s = s</a:t>
            </a:r>
            <a:r>
              <a:rPr lang="en-US" baseline="30000" dirty="0" smtClean="0"/>
              <a:t>3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8" name="Picture 7" descr="Squares.jpg"/>
          <p:cNvPicPr>
            <a:picLocks noChangeAspect="1"/>
          </p:cNvPicPr>
          <p:nvPr/>
        </p:nvPicPr>
        <p:blipFill>
          <a:blip r:embed="rId3"/>
          <a:srcRect l="19500" r="40000" b="6000"/>
          <a:stretch>
            <a:fillRect/>
          </a:stretch>
        </p:blipFill>
        <p:spPr>
          <a:xfrm>
            <a:off x="6629400" y="2743200"/>
            <a:ext cx="2057400" cy="3581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(cont’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re are no easy geometric models for numbers raised to exponents greater than 3, but you can still write them using repeated multiplication or a base and an exponent.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524000" y="3962400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14600"/>
                <a:gridCol w="1752600"/>
                <a:gridCol w="990600"/>
                <a:gridCol w="838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or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ultiplic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Value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 to the first 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r>
                        <a:rPr lang="en-US" baseline="30000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 to the second 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</a:t>
                      </a:r>
                      <a:r>
                        <a:rPr lang="en-US" baseline="30000" dirty="0" smtClean="0"/>
                        <a:t>2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 to the third</a:t>
                      </a:r>
                      <a:r>
                        <a:rPr lang="en-US" baseline="0" dirty="0" smtClean="0"/>
                        <a:t> 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3*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7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 to the fourth 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3*3*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</a:t>
                      </a:r>
                      <a:r>
                        <a:rPr lang="en-US" baseline="30000" dirty="0" smtClean="0"/>
                        <a:t>4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 to the fifth</a:t>
                      </a:r>
                      <a:r>
                        <a:rPr lang="en-US" baseline="0" dirty="0" smtClean="0"/>
                        <a:t> 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*3*3*3*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3</a:t>
                      </a:r>
                      <a:r>
                        <a:rPr lang="en-US" baseline="30000" dirty="0" smtClean="0"/>
                        <a:t>5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3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524000" y="1831181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Content Placeholder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31181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066800" y="1295399"/>
          <a:ext cx="5188018" cy="4800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3911400" imgH="3619440" progId="Equation.DSMT4">
                  <p:embed/>
                </p:oleObj>
              </mc:Choice>
              <mc:Fallback>
                <p:oleObj name="Equation" r:id="rId5" imgW="3911400" imgH="36194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95399"/>
                        <a:ext cx="5188018" cy="48006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1524000" y="1831181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Content Placeholder 3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831181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990600" y="1295399"/>
          <a:ext cx="838200" cy="323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355320" imgH="1371600" progId="Equation.DSMT4">
                  <p:embed/>
                </p:oleObj>
              </mc:Choice>
              <mc:Fallback>
                <p:oleObj name="Equation" r:id="rId5" imgW="355320" imgH="1371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399"/>
                        <a:ext cx="838200" cy="3233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6553200" y="1295400"/>
          <a:ext cx="781050" cy="1070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342720" imgH="469800" progId="Equation.DSMT4">
                  <p:embed/>
                </p:oleObj>
              </mc:Choice>
              <mc:Fallback>
                <p:oleObj name="Equation" r:id="rId7" imgW="34272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295400"/>
                        <a:ext cx="781050" cy="1070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er Ex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What happens if we have an a negative exponent, or an exponent of 0?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When the exponent decreases by one, the value of the power is divided by 5.  Continue the pattern:</a:t>
            </a:r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43000" y="2590800"/>
          <a:ext cx="6095997" cy="111527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/>
                <a:gridCol w="685800"/>
                <a:gridCol w="685800"/>
                <a:gridCol w="609600"/>
                <a:gridCol w="609600"/>
                <a:gridCol w="685800"/>
                <a:gridCol w="685800"/>
                <a:gridCol w="685800"/>
                <a:gridCol w="609597"/>
              </a:tblGrid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ow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r>
                        <a:rPr lang="en-US" baseline="30000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</a:t>
                      </a:r>
                      <a:r>
                        <a:rPr lang="en-US" baseline="30000" dirty="0" smtClean="0"/>
                        <a:t>4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</a:t>
                      </a:r>
                      <a:r>
                        <a:rPr lang="en-US" baseline="30000" dirty="0" smtClean="0"/>
                        <a:t>3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</a:t>
                      </a:r>
                      <a:r>
                        <a:rPr lang="en-US" baseline="30000" dirty="0" smtClean="0"/>
                        <a:t>2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</a:t>
                      </a:r>
                      <a:r>
                        <a:rPr lang="en-US" baseline="30000" dirty="0" smtClean="0"/>
                        <a:t>1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</a:t>
                      </a:r>
                      <a:r>
                        <a:rPr lang="en-US" baseline="30000" dirty="0" smtClean="0"/>
                        <a:t>0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</a:t>
                      </a:r>
                      <a:r>
                        <a:rPr lang="en-US" baseline="30000" dirty="0" smtClean="0"/>
                        <a:t>-1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5</a:t>
                      </a:r>
                      <a:r>
                        <a:rPr lang="en-US" baseline="30000" dirty="0" smtClean="0"/>
                        <a:t>-2</a:t>
                      </a:r>
                      <a:endParaRPr lang="en-US" dirty="0" smtClean="0"/>
                    </a:p>
                    <a:p>
                      <a:pPr algn="ctr"/>
                      <a:endParaRPr lang="en-US" dirty="0"/>
                    </a:p>
                  </a:txBody>
                  <a:tcPr/>
                </a:tc>
              </a:tr>
              <a:tr h="47519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alu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1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066799" y="5334000"/>
          <a:ext cx="132489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622080" imgH="393480" progId="Equation.DSMT4">
                  <p:embed/>
                </p:oleObj>
              </mc:Choice>
              <mc:Fallback>
                <p:oleObj name="Equation" r:id="rId6" imgW="6220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5334000"/>
                        <a:ext cx="132489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3352800" y="5334000"/>
          <a:ext cx="162232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761760" imgH="393480" progId="Equation.DSMT4">
                  <p:embed/>
                </p:oleObj>
              </mc:Choice>
              <mc:Fallback>
                <p:oleObj name="Equation" r:id="rId8" imgW="7617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0"/>
                        <a:ext cx="162232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638800" y="5334000"/>
          <a:ext cx="2932676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1307880" imgH="393480" progId="Equation.DSMT4">
                  <p:embed/>
                </p:oleObj>
              </mc:Choice>
              <mc:Fallback>
                <p:oleObj name="Equation" r:id="rId10" imgW="13078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2932676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er Exponents (cont’d)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600200"/>
          <a:ext cx="8382000" cy="3566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94000"/>
                <a:gridCol w="2794000"/>
                <a:gridCol w="2794000"/>
              </a:tblGrid>
              <a:tr h="609600">
                <a:tc>
                  <a:txBody>
                    <a:bodyPr/>
                    <a:lstStyle/>
                    <a:p>
                      <a:r>
                        <a:rPr lang="en-US" dirty="0" smtClean="0"/>
                        <a:t>Word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umbe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lgebra</a:t>
                      </a:r>
                      <a:endParaRPr lang="en-US" dirty="0"/>
                    </a:p>
                  </a:txBody>
                  <a:tcPr/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Zero Exponent </a:t>
                      </a:r>
                      <a:r>
                        <a:rPr lang="en-US" b="0" dirty="0" smtClean="0"/>
                        <a:t>– Any nonzero number raised to the zero power is 1.</a:t>
                      </a:r>
                      <a:r>
                        <a:rPr lang="en-US" b="0" baseline="0" dirty="0" smtClean="0"/>
                        <a:t> 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219200">
                <a:tc>
                  <a:txBody>
                    <a:bodyPr/>
                    <a:lstStyle/>
                    <a:p>
                      <a:r>
                        <a:rPr lang="en-US" b="1" dirty="0" smtClean="0"/>
                        <a:t>Negative Exponent </a:t>
                      </a:r>
                      <a:r>
                        <a:rPr lang="en-US" b="0" dirty="0" smtClean="0"/>
                        <a:t>– A nonzero number raised to a negative exponent is equal to 1 divided by that number raised to the opposite (positive)</a:t>
                      </a:r>
                      <a:r>
                        <a:rPr lang="en-US" b="0" baseline="0" dirty="0" smtClean="0"/>
                        <a:t> exponent.</a:t>
                      </a:r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352799" y="2286000"/>
          <a:ext cx="122722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647640" imgH="482400" progId="Equation.DSMT4">
                  <p:embed/>
                </p:oleObj>
              </mc:Choice>
              <mc:Fallback>
                <p:oleObj name="Equation" r:id="rId4" imgW="64764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799" y="2286000"/>
                        <a:ext cx="122722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876800" y="2286000"/>
          <a:ext cx="1087396" cy="9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558720" imgH="469800" progId="Equation.DSMT4">
                  <p:embed/>
                </p:oleObj>
              </mc:Choice>
              <mc:Fallback>
                <p:oleObj name="Equation" r:id="rId6" imgW="5587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286000"/>
                        <a:ext cx="1087396" cy="9144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095999" y="2362200"/>
          <a:ext cx="2667001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8" imgW="1244520" imgH="228600" progId="Equation.DSMT4">
                  <p:embed/>
                </p:oleObj>
              </mc:Choice>
              <mc:Fallback>
                <p:oleObj name="Equation" r:id="rId8" imgW="12445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2362200"/>
                        <a:ext cx="2667001" cy="489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886200" y="3505200"/>
          <a:ext cx="1524000" cy="143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0" imgW="863280" imgH="812520" progId="Equation.DSMT4">
                  <p:embed/>
                </p:oleObj>
              </mc:Choice>
              <mc:Fallback>
                <p:oleObj name="Equation" r:id="rId10" imgW="863280" imgH="8125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505200"/>
                        <a:ext cx="1524000" cy="1434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6019800" y="3733800"/>
          <a:ext cx="27860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2" imgW="1714320" imgH="609480" progId="Equation.DSMT4">
                  <p:embed/>
                </p:oleObj>
              </mc:Choice>
              <mc:Fallback>
                <p:oleObj name="Equation" r:id="rId12" imgW="171432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733800"/>
                        <a:ext cx="27860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5486400"/>
            <a:ext cx="838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Notice the phrase “nonzero” in the above table.  This is because 0</a:t>
            </a:r>
            <a:r>
              <a:rPr lang="en-US" sz="2000" baseline="30000" dirty="0" smtClean="0"/>
              <a:t>0</a:t>
            </a:r>
            <a:r>
              <a:rPr lang="en-US" sz="2000" dirty="0" smtClean="0"/>
              <a:t> and 0 raised to a negative exponent are both undefined.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Zero and Negative Exponent Examples</a:t>
            </a:r>
            <a:endParaRPr 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14399" y="1447800"/>
          <a:ext cx="5120076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4" imgW="2450880" imgH="1714320" progId="Equation.DSMT4">
                  <p:embed/>
                </p:oleObj>
              </mc:Choice>
              <mc:Fallback>
                <p:oleObj name="Equation" r:id="rId4" imgW="2450880" imgH="17143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1447800"/>
                        <a:ext cx="5120076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553200" y="1524000"/>
          <a:ext cx="857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6" imgW="380880" imgH="203040" progId="Equation.DSMT4">
                  <p:embed/>
                </p:oleObj>
              </mc:Choice>
              <mc:Fallback>
                <p:oleObj name="Equation" r:id="rId6" imgW="380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524000"/>
                        <a:ext cx="8572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rot="5400000">
            <a:off x="4800600" y="2057400"/>
            <a:ext cx="1219200" cy="158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</a:t>
            </a:r>
            <a:endParaRPr 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295400" y="1523999"/>
          <a:ext cx="990600" cy="284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406080" imgH="1168200" progId="Equation.DSMT4">
                  <p:embed/>
                </p:oleObj>
              </mc:Choice>
              <mc:Fallback>
                <p:oleObj name="Equation" r:id="rId4" imgW="406080" imgH="1168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23999"/>
                        <a:ext cx="990600" cy="284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791200" y="1524000"/>
          <a:ext cx="986319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406080" imgH="1130040" progId="Equation.DSMT4">
                  <p:embed/>
                </p:oleObj>
              </mc:Choice>
              <mc:Fallback>
                <p:oleObj name="Equation" r:id="rId6" imgW="406080" imgH="1130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524000"/>
                        <a:ext cx="986319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2</TotalTime>
  <Words>420</Words>
  <Application>Microsoft Office PowerPoint</Application>
  <PresentationFormat>On-screen Show (4:3)</PresentationFormat>
  <Paragraphs>95</Paragraphs>
  <Slides>13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Equation</vt:lpstr>
      <vt:lpstr>Exponents and Powers</vt:lpstr>
      <vt:lpstr>Introduction</vt:lpstr>
      <vt:lpstr>Introduction (cont’d)</vt:lpstr>
      <vt:lpstr>Examples</vt:lpstr>
      <vt:lpstr>Practice</vt:lpstr>
      <vt:lpstr>Integer Exponents</vt:lpstr>
      <vt:lpstr>Integer Exponents (cont’d)</vt:lpstr>
      <vt:lpstr>Zero and Negative Exponent Examples</vt:lpstr>
      <vt:lpstr>Practice</vt:lpstr>
      <vt:lpstr>Evaluating Expressions with Zero and Negative Exponents</vt:lpstr>
      <vt:lpstr>Practice</vt:lpstr>
      <vt:lpstr>Negative and Zero Exponents (cont’d)</vt:lpstr>
      <vt:lpstr>Simplifying Expressions with Zero and Negative Exponents</vt:lpstr>
    </vt:vector>
  </TitlesOfParts>
  <Company>HCS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onents and Powers</dc:title>
  <dc:creator>pconlon</dc:creator>
  <cp:lastModifiedBy>Conlon, Patrick</cp:lastModifiedBy>
  <cp:revision>4</cp:revision>
  <cp:lastPrinted>2011-09-28T21:52:28Z</cp:lastPrinted>
  <dcterms:created xsi:type="dcterms:W3CDTF">2011-09-27T14:43:11Z</dcterms:created>
  <dcterms:modified xsi:type="dcterms:W3CDTF">2011-09-29T02:10:29Z</dcterms:modified>
</cp:coreProperties>
</file>